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4E73A411"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0369EE">
        <w:t xml:space="preserve">are an invaluable resource that, </w:t>
      </w:r>
      <w:r w:rsidR="00967A4C">
        <w:t xml:space="preserve">used by many conservation organizations and researchers to visualize, analyze, and assess the population status of over 400 species of birds (e.g., NABCI Canada 2019, </w:t>
      </w:r>
      <w:r w:rsidR="00657376">
        <w:t xml:space="preserve">Rosenberg et al. 2019, </w:t>
      </w:r>
      <w:proofErr w:type="gramStart"/>
      <w:r w:rsidR="00657376">
        <w:t>Rosenberg</w:t>
      </w:r>
      <w:proofErr w:type="gramEnd"/>
      <w:r w:rsidR="00657376">
        <w:t xml:space="preserve"> et al. 2017</w:t>
      </w:r>
      <w:r w:rsidR="00967A4C">
        <w:t>).</w:t>
      </w:r>
    </w:p>
    <w:p w14:paraId="0EF659E9" w14:textId="4E6D2A79"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 xml:space="preserve">Different conservation-based uses of the BBS status and trend estimates relate to different aspects of population change, including long-term trends, short-term trends, changes in population trends, or annual fluctuations,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719FB312"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 xml:space="preserve">The </w:t>
      </w:r>
      <w:r w:rsidR="00AA31B3">
        <w:lastRenderedPageBreak/>
        <w:t>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 xml:space="preserve">by the </w:t>
      </w:r>
      <w:r w:rsidR="00BA5718">
        <w:t xml:space="preserve">Committee </w:t>
      </w:r>
      <w:r w:rsidR="00BA5718">
        <w:t>o</w:t>
      </w:r>
      <w:r w:rsidR="00BA5718">
        <w:t>n the Status of Endangered Wildlife in Canada</w:t>
      </w:r>
      <w:r w:rsidR="00BA5718">
        <w:t xml:space="preserve"> (COSEWIC)</w:t>
      </w:r>
      <w:r w:rsidR="00BA6AA3">
        <w:t xml:space="preserve"> </w:t>
      </w:r>
      <w:proofErr w:type="gramStart"/>
      <w:r w:rsidR="00BA6AA3">
        <w:t>are based</w:t>
      </w:r>
      <w:proofErr w:type="gramEnd"/>
      <w:r w:rsidR="00BA6AA3">
        <w:t xml:space="preserve">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w:t>
      </w:r>
      <w:bookmarkStart w:id="1" w:name="_GoBack"/>
      <w:bookmarkEnd w:id="1"/>
      <w:r w:rsidR="00A56D79">
        <w: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7" o:title=""/>
          </v:shape>
          <o:OLEObject Type="Embed" ProgID="Equation.DSMT4" ShapeID="_x0000_i1025" DrawAspect="Content" ObjectID="_1643206349" r:id="rId8"/>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85pt;height:19pt" o:ole="">
            <v:imagedata r:id="rId9" o:title=""/>
          </v:shape>
          <o:OLEObject Type="Embed" ProgID="Equation.DSMT4" ShapeID="_x0000_i1026" DrawAspect="Content" ObjectID="_1643206350" r:id="rId10"/>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7E07A077" w:rsidR="005959D2" w:rsidRDefault="00985F5B">
      <w:r>
        <w:t xml:space="preserve">For the simpler of the two models that use the GAM smooth, the temporal component </w:t>
      </w:r>
      <w:proofErr w:type="gramStart"/>
      <w:r>
        <w:t xml:space="preserve">was </w:t>
      </w:r>
      <w:r w:rsidR="00A56D79">
        <w:t>modeled</w:t>
      </w:r>
      <w:proofErr w:type="gramEnd"/>
      <w:r w:rsidR="00A56D79">
        <w:t xml:space="preserve"> with</w:t>
      </w:r>
      <w:r w:rsidR="005959D2">
        <w:t xml:space="preserve">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412B57CD" w:rsidR="005959D2" w:rsidRDefault="00AB07CC">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27" type="#_x0000_t75" style="width:12.65pt;height:11.5pt" o:ole="">
            <v:imagedata r:id="rId11" o:title=""/>
          </v:shape>
          <o:OLEObject Type="Embed" ProgID="Equation.DSMT4" ShapeID="_x0000_i1027" DrawAspect="Content" ObjectID="_1643206351" r:id="rId12"/>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28" type="#_x0000_t75" style="width:15pt;height:18.45pt" o:ole="">
            <v:imagedata r:id="rId13" o:title=""/>
          </v:shape>
          <o:OLEObject Type="Embed" ProgID="Equation.DSMT4" ShapeID="_x0000_i1028" DrawAspect="Content" ObjectID="_1643206352" r:id="rId14"/>
        </w:object>
      </w:r>
      <w:r w:rsidR="000035BE">
        <w:t>).</w:t>
      </w:r>
    </w:p>
    <w:p w14:paraId="31BC904B" w14:textId="79165910" w:rsidR="00617D3B" w:rsidRDefault="00AB07CC">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proofErr w:type="gramStart"/>
      <w:r w:rsidR="00A66E1C">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w:t>
      </w:r>
      <w:proofErr w:type="gramEnd"/>
      <w:r w:rsidR="00A66E1C">
        <w:t xml:space="preserve">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AB07CC">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AB07CC">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7C5EBDC5"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AFF2F7B" w:rsidR="00544ECC" w:rsidRDefault="00AB07CC">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AB07CC">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AB07CC">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proofErr w:type="gramStart"/>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w:t>
      </w:r>
      <w:proofErr w:type="gramEnd"/>
      <w:r>
        <w:t xml:space="preserve">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We followed a similar procedure to that outlined in Link et al. 2017 to implement the cross-validation in a parallel computing en</w:t>
      </w:r>
      <w:r w:rsidR="000744E4">
        <w:t>vironment, using the R-</w:t>
      </w:r>
      <w:r w:rsidR="000744E4" w:rsidRPr="00C80B04">
        <w:t>package</w:t>
      </w:r>
      <w:r w:rsidRPr="00C80B04">
        <w:t xml:space="preserve"> </w:t>
      </w:r>
      <w:proofErr w:type="spellStart"/>
      <w:r w:rsidRPr="00C80B04">
        <w:t>foreach</w:t>
      </w:r>
      <w:proofErr w:type="spellEnd"/>
      <w:r w:rsidR="000744E4" w:rsidRPr="00C80B04">
        <w:t xml:space="preserve"> (Microsoft and Weston 2019)</w:t>
      </w:r>
      <w:r w:rsidRPr="00C80B04">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xml:space="preserve">, </w:t>
      </w:r>
      <w:proofErr w:type="spellStart"/>
      <w:r w:rsidR="00910982">
        <w:t>Vehtari</w:t>
      </w:r>
      <w:proofErr w:type="spellEnd"/>
      <w:r w:rsidR="00910982">
        <w:t xml:space="preserve"> et al. 2017</w:t>
      </w:r>
      <w:r>
        <w:t xml:space="preserve">). </w:t>
      </w:r>
      <w:r w:rsidR="00910982">
        <w:t>F</w:t>
      </w:r>
      <w:r w:rsidR="006B14A3">
        <w:t>or a given model-</w:t>
      </w:r>
      <w:r w:rsidR="006B14A3" w:rsidRPr="006B14A3">
        <w:rPr>
          <w:i/>
        </w:rPr>
        <w:t>M</w:t>
      </w:r>
      <w:r w:rsidR="006B14A3">
        <w:t xml:space="preserve">, </w:t>
      </w:r>
      <w:proofErr w:type="spellStart"/>
      <w:r w:rsidR="00910982">
        <w:t>elpd</w:t>
      </w:r>
      <w:proofErr w:type="spellEnd"/>
      <w:r w:rsidR="00910982">
        <w:t xml:space="preserve"> </w:t>
      </w:r>
      <w:r>
        <w:t xml:space="preserve">is </w:t>
      </w:r>
      <w:r w:rsidR="00117EBD">
        <w:t xml:space="preserve">the </w:t>
      </w:r>
      <w:r w:rsidR="006B14A3">
        <w:t xml:space="preserve">estimated </w:t>
      </w:r>
      <w:r w:rsidR="00910982">
        <w:t xml:space="preserve">log posterior probability for </w:t>
      </w:r>
      <w:r>
        <w:t>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AB07CC">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w:t>
      </w:r>
      <w:proofErr w:type="spellStart"/>
      <w:r>
        <w:t>elpd</w:t>
      </w:r>
      <w:proofErr w:type="spellEnd"/>
      <w:r>
        <w:t xml:space="preserve">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w:t>
      </w:r>
      <w:proofErr w:type="spellStart"/>
      <w:r>
        <w:t>elpd</w:t>
      </w:r>
      <w:proofErr w:type="spellEnd"/>
      <w:r>
        <w:t xml:space="preserve"> values to generate BPIC values (Link et al. 2019)</w:t>
      </w:r>
      <w:proofErr w:type="gramStart"/>
      <w:r>
        <w:t>,</w:t>
      </w:r>
      <w:proofErr w:type="gramEnd"/>
      <w:r>
        <w:t xml:space="preserve"> instead, we have compared model-based estimates of mean difference in </w:t>
      </w:r>
      <w:proofErr w:type="spellStart"/>
      <w:r>
        <w:t>elpd</w:t>
      </w:r>
      <w:proofErr w:type="spellEnd"/>
      <w:r>
        <w:t xml:space="preserve"> between pairs of models. </w:t>
      </w:r>
      <w:r w:rsidR="00730443">
        <w:t xml:space="preserve">To compare the prediction error between pairs of models, we calculated the </w:t>
      </w:r>
      <w:r w:rsidR="00EB5F8A">
        <w:t>difference in</w:t>
      </w:r>
      <w:r w:rsidR="00991B8A">
        <w:t xml:space="preserve"> the </w:t>
      </w:r>
      <w:proofErr w:type="spellStart"/>
      <w:r>
        <w:t>elpd</w:t>
      </w:r>
      <w:proofErr w:type="spellEnd"/>
      <w:r>
        <w:t xml:space="preserve">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w:t>
      </w:r>
      <w:proofErr w:type="spellStart"/>
      <w:r>
        <w:t>Vehtari</w:t>
      </w:r>
      <w:proofErr w:type="spellEnd"/>
      <w:r>
        <w:t xml:space="preserve"> et al. 2017, and Link et al. 2017)</w:t>
      </w:r>
      <w:r w:rsidR="00730443">
        <w:t>. This model treated the</w:t>
      </w:r>
      <w:r w:rsidR="00C45492">
        <w:t xml:space="preserve"> </w:t>
      </w:r>
      <w:proofErr w:type="spellStart"/>
      <w:r w:rsidR="00C45492">
        <w:t>elpd</w:t>
      </w:r>
      <w:proofErr w:type="spellEnd"/>
      <w:r w:rsidR="00C45492">
        <w:t xml:space="preserve">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AB07CC">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AB07CC">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w:t>
      </w:r>
      <w:proofErr w:type="spellStart"/>
      <w:r w:rsidR="002C3B33">
        <w:t>Gelman</w:t>
      </w:r>
      <w:proofErr w:type="spellEnd"/>
      <w:r w:rsidR="002C3B33">
        <w:t xml:space="preserve">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AB07CC">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proofErr w:type="gramStart"/>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w:t>
      </w:r>
      <w:proofErr w:type="gramEnd"/>
      <w:r w:rsidR="0070604D">
        <w:t xml:space="preserve">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proofErr w:type="spellStart"/>
      <w:r w:rsidR="00D474CC">
        <w:t>Duan</w:t>
      </w:r>
      <w:proofErr w:type="spellEnd"/>
      <w:r w:rsidR="00D474CC">
        <w:t xml:space="preserve"> 1983). For many species, one or both of these two </w:t>
      </w:r>
      <w:r w:rsidR="00D474CC">
        <w:lastRenderedPageBreak/>
        <w:t xml:space="preserve">assumptions are not well supported and as a result, annual indices for some species and regions are over-estimated (Smith et al. 2015). </w:t>
      </w:r>
    </w:p>
    <w:p w14:paraId="01EFE5F0" w14:textId="41732F8E" w:rsidR="00743569" w:rsidRPr="00743569" w:rsidRDefault="00AB07CC"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31868514" w:rsidR="00743569" w:rsidRDefault="00AB07CC"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2A0DC30F"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AB07CC"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AB07CC"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73F150CE" w:rsidR="00B02BC2" w:rsidRDefault="00E26954" w:rsidP="00F458FB">
      <w:proofErr w:type="gramStart"/>
      <w:r>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AB07CC"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AB07CC">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xml:space="preserve">). Although the mapped </w:t>
      </w:r>
      <w:proofErr w:type="spellStart"/>
      <w:r w:rsidR="00A7010B">
        <w:t>colours</w:t>
      </w:r>
      <w:proofErr w:type="spellEnd"/>
      <w:r w:rsidR="00A7010B">
        <w:t xml:space="preserve">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lastRenderedPageBreak/>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1EB6F65" w14:textId="69C37724"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w:t>
      </w:r>
      <w:proofErr w:type="gramStart"/>
      <w:r w:rsidR="002646A6">
        <w:t>can be used</w:t>
      </w:r>
      <w:proofErr w:type="gramEnd"/>
      <w:r w:rsidR="002646A6">
        <w:t xml:space="preserve">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 xml:space="preserve">COSEWIC species at risk </w:t>
      </w:r>
      <w:proofErr w:type="spellStart"/>
      <w:r w:rsidR="00801D2E">
        <w:t>assesments</w:t>
      </w:r>
      <w:proofErr w:type="spellEnd"/>
      <w:r w:rsidR="00801D2E">
        <w:t xml:space="preserve"> (</w:t>
      </w:r>
      <w:r w:rsidR="00922F1F">
        <w:t>IUCN 2019</w:t>
      </w:r>
      <w:r w:rsidR="00801D2E">
        <w:t xml:space="preserve">).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w:t>
      </w:r>
      <w:proofErr w:type="spellStart"/>
      <w:r w:rsidR="00AE099C">
        <w:t>Gelman</w:t>
      </w:r>
      <w:proofErr w:type="spellEnd"/>
      <w:r w:rsidR="00AE099C">
        <w:t xml:space="preserve"> et al. 2013</w:t>
      </w:r>
      <w:r>
        <w:t xml:space="preserve">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proofErr w:type="gramStart"/>
      <w:r>
        <w:t>should also be informed</w:t>
      </w:r>
      <w:proofErr w:type="gramEnd"/>
      <w:r>
        <w:t xml:space="preserve">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 xml:space="preserve">of a species at risk (e.g., </w:t>
      </w:r>
      <w:r w:rsidR="003727DC">
        <w:t>Environment Climate Change Canada</w:t>
      </w:r>
      <w:r w:rsidR="003727DC">
        <w:t xml:space="preserve">, </w:t>
      </w:r>
      <w:r w:rsidR="003727DC">
        <w:t>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727DC">
        <w:t xml:space="preserve"> (e.g., </w:t>
      </w:r>
      <w:proofErr w:type="spellStart"/>
      <w:r w:rsidR="003727DC">
        <w:t>Gelman</w:t>
      </w:r>
      <w:proofErr w:type="spellEnd"/>
      <w:r w:rsidR="003727DC">
        <w:t xml:space="preserve"> et al. 2013</w:t>
      </w:r>
      <w:r w:rsidR="00311F88">
        <w:t xml:space="preserve">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xml:space="preserve">. Model selection and </w:t>
      </w:r>
      <w:proofErr w:type="spellStart"/>
      <w:r w:rsidRPr="00E31D57">
        <w:rPr>
          <w:rStyle w:val="self-citation-authors"/>
        </w:rPr>
        <w:t>multimodel</w:t>
      </w:r>
      <w:proofErr w:type="spellEnd"/>
      <w:r w:rsidRPr="00E31D57">
        <w:rPr>
          <w:rStyle w:val="self-citation-authors"/>
        </w:rPr>
        <w:t xml:space="preserve"> inference: a practical information-theoretic approach. Second edition. Springer-</w:t>
      </w:r>
      <w:proofErr w:type="spellStart"/>
      <w:r w:rsidRPr="00E31D57">
        <w:rPr>
          <w:rStyle w:val="self-citation-authors"/>
        </w:rPr>
        <w:t>Verlag</w:t>
      </w:r>
      <w:proofErr w:type="spellEnd"/>
      <w:r w:rsidRPr="00E31D57">
        <w:rPr>
          <w:rStyle w:val="self-citation-authors"/>
        </w:rPr>
        <w:t>,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w:t>
      </w:r>
      <w:proofErr w:type="gramStart"/>
      <w:r w:rsidRPr="006229B5">
        <w:rPr>
          <w:rStyle w:val="self-citation-authors"/>
        </w:rPr>
        <w:t>A</w:t>
      </w:r>
      <w:proofErr w:type="gramEnd"/>
      <w:r w:rsidRPr="006229B5">
        <w:rPr>
          <w:rStyle w:val="self-citation-authors"/>
        </w:rPr>
        <w:t xml:space="preserve">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proofErr w:type="spellStart"/>
      <w:r w:rsidRPr="006F38C3">
        <w:rPr>
          <w:rStyle w:val="self-citation-authors"/>
          <w:i/>
        </w:rPr>
        <w:t>Hylocichla</w:t>
      </w:r>
      <w:proofErr w:type="spellEnd"/>
      <w:r w:rsidRPr="006F38C3">
        <w:rPr>
          <w:rStyle w:val="self-citation-authors"/>
          <w:i/>
        </w:rPr>
        <w:t xml:space="preserve"> </w:t>
      </w:r>
      <w:proofErr w:type="spellStart"/>
      <w:r w:rsidRPr="006F38C3">
        <w:rPr>
          <w:rStyle w:val="self-citation-authors"/>
          <w:i/>
        </w:rPr>
        <w:t>mustelina</w:t>
      </w:r>
      <w:proofErr w:type="spellEnd"/>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proofErr w:type="spellStart"/>
      <w:r w:rsidRPr="00317C34">
        <w:rPr>
          <w:rStyle w:val="self-citation-authors"/>
        </w:rPr>
        <w:t>Crainiceanu</w:t>
      </w:r>
      <w:proofErr w:type="spellEnd"/>
      <w:r w:rsidRPr="00317C34">
        <w:rPr>
          <w:rStyle w:val="self-citation-authors"/>
        </w:rPr>
        <w:t xml:space="preserve"> C</w:t>
      </w:r>
      <w:r w:rsidR="00160865">
        <w:rPr>
          <w:rStyle w:val="self-citation-authors"/>
        </w:rPr>
        <w:t xml:space="preserve">M, </w:t>
      </w:r>
      <w:proofErr w:type="spellStart"/>
      <w:r w:rsidR="00160865">
        <w:rPr>
          <w:rStyle w:val="self-citation-authors"/>
        </w:rPr>
        <w:t>Ruppert</w:t>
      </w:r>
      <w:proofErr w:type="spellEnd"/>
      <w:r w:rsidR="00160865">
        <w:rPr>
          <w:rStyle w:val="self-citation-authors"/>
        </w:rPr>
        <w:t xml:space="preserve"> D, Wand MP (2005).  </w:t>
      </w:r>
      <w:r w:rsidRPr="00317C34">
        <w:rPr>
          <w:rStyle w:val="self-citation-authors"/>
        </w:rPr>
        <w:t>Bayesian A</w:t>
      </w:r>
      <w:r w:rsidR="00160865">
        <w:rPr>
          <w:rStyle w:val="self-citation-authors"/>
        </w:rPr>
        <w:t>nalysis for Penalized Spline Re</w:t>
      </w:r>
      <w:r w:rsidRPr="00317C34">
        <w:rPr>
          <w:rStyle w:val="self-citation-authors"/>
        </w:rPr>
        <w:t xml:space="preserve">gression Using </w:t>
      </w:r>
      <w:proofErr w:type="spellStart"/>
      <w:r w:rsidRPr="00317C34">
        <w:rPr>
          <w:rStyle w:val="self-citation-authors"/>
        </w:rPr>
        <w:t>W</w:t>
      </w:r>
      <w:r w:rsidR="00160865">
        <w:rPr>
          <w:rStyle w:val="self-citation-authors"/>
        </w:rPr>
        <w:t>inBUGS</w:t>
      </w:r>
      <w:proofErr w:type="spellEnd"/>
      <w:r w:rsidR="00160865">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proofErr w:type="spellStart"/>
      <w:r w:rsidRPr="00C80B04">
        <w:rPr>
          <w:rStyle w:val="self-citation-authors"/>
        </w:rPr>
        <w:t>Duan</w:t>
      </w:r>
      <w:proofErr w:type="spellEnd"/>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2016). Recovery Strategy for the Canada Warbler (</w:t>
      </w:r>
      <w:proofErr w:type="spellStart"/>
      <w:r w:rsidR="00727F91">
        <w:t>Cardellina</w:t>
      </w:r>
      <w:proofErr w:type="spellEnd"/>
      <w:r w:rsidR="00727F91">
        <w:t xml:space="preserve"> </w:t>
      </w:r>
      <w:proofErr w:type="spellStart"/>
      <w:r w:rsidR="00727F91">
        <w:t>canadensis</w:t>
      </w:r>
      <w:proofErr w:type="spellEnd"/>
      <w:r w:rsidR="00727F91">
        <w:t xml:space="preserve">) in Canada. Species at Risk Act Recovery Strategy Series. Environment Canada, Ottawa. </w:t>
      </w:r>
      <w:proofErr w:type="gramStart"/>
      <w:r w:rsidR="00727F91">
        <w:t>vii</w:t>
      </w:r>
      <w:proofErr w:type="gramEnd"/>
      <w:r w:rsidR="00727F91">
        <w:t xml:space="preserve"> + 56 pp. Available at: </w:t>
      </w:r>
      <w:hyperlink r:id="rId15" w:history="1">
        <w:r w:rsidR="00727F91" w:rsidRPr="007C45C6">
          <w:rPr>
            <w:rStyle w:val="Hyperlink"/>
          </w:rPr>
          <w:t>http://www.regis</w:t>
        </w:r>
        <w:r w:rsidR="00727F91" w:rsidRPr="007C45C6">
          <w:rPr>
            <w:rStyle w:val="Hyperlink"/>
          </w:rPr>
          <w:t>t</w:t>
        </w:r>
        <w:r w:rsidR="00727F91" w:rsidRPr="007C45C6">
          <w:rPr>
            <w:rStyle w:val="Hyperlink"/>
          </w:rPr>
          <w: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0DC1AFB5" w14:textId="2E7905A9" w:rsidR="002A1A18" w:rsidRDefault="002A1A18" w:rsidP="008A5A2D">
      <w:proofErr w:type="spellStart"/>
      <w:r>
        <w:t>Gelman</w:t>
      </w:r>
      <w:proofErr w:type="spellEnd"/>
      <w:r>
        <w:t xml:space="preserve">, A., J. Hwang, and A. </w:t>
      </w:r>
      <w:proofErr w:type="spellStart"/>
      <w:r>
        <w:t>Vehtari</w:t>
      </w:r>
      <w:proofErr w:type="spellEnd"/>
      <w:r>
        <w:t xml:space="preserve">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proofErr w:type="spellStart"/>
      <w:r w:rsidRPr="00DC055B">
        <w:rPr>
          <w:rStyle w:val="self-citation-authors"/>
        </w:rPr>
        <w:t>Gelman</w:t>
      </w:r>
      <w:proofErr w:type="spellEnd"/>
      <w:r w:rsidRPr="00DC055B">
        <w:rPr>
          <w:rStyle w:val="self-citation-authors"/>
        </w:rPr>
        <w:t>,</w:t>
      </w:r>
      <w:r>
        <w:rPr>
          <w:rStyle w:val="self-citation-authors"/>
        </w:rPr>
        <w:t xml:space="preserve"> A.,</w:t>
      </w:r>
      <w:r w:rsidRPr="00DC055B">
        <w:rPr>
          <w:rStyle w:val="self-citation-authors"/>
        </w:rPr>
        <w:t xml:space="preserve"> J. B. Carlin, H. S. Stern, D. B. Dunson, A. </w:t>
      </w:r>
      <w:proofErr w:type="spellStart"/>
      <w:r w:rsidRPr="00DC055B">
        <w:rPr>
          <w:rStyle w:val="self-citation-authors"/>
        </w:rPr>
        <w:t>Vehtari</w:t>
      </w:r>
      <w:proofErr w:type="spellEnd"/>
      <w:r w:rsidRPr="00DC055B">
        <w:rPr>
          <w:rStyle w:val="self-citation-authors"/>
        </w:rPr>
        <w:t xml:space="preserve"> and D. B. Rubin. (</w:t>
      </w:r>
      <w:r>
        <w:rPr>
          <w:rStyle w:val="self-citation-authors"/>
        </w:rPr>
        <w:t>2013</w:t>
      </w:r>
      <w:r w:rsidRPr="00DC055B">
        <w:rPr>
          <w:rStyle w:val="self-citation-authors"/>
        </w:rPr>
        <w:t xml:space="preserve">), Bayesian Data </w:t>
      </w:r>
      <w:proofErr w:type="gramStart"/>
      <w:r w:rsidRPr="00DC055B">
        <w:rPr>
          <w:rStyle w:val="self-citation-authors"/>
        </w:rPr>
        <w:t>Analysis ,</w:t>
      </w:r>
      <w:proofErr w:type="gramEnd"/>
      <w:r w:rsidRPr="00DC055B">
        <w:rPr>
          <w:rStyle w:val="self-citation-authors"/>
        </w:rPr>
        <w:t xml:space="preserve">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6"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7" w:history="1">
        <w:r>
          <w:rPr>
            <w:rStyle w:val="Hyperlink"/>
          </w:rPr>
          <w:t>10.1080/01621459.1989.10478852</w:t>
        </w:r>
      </w:hyperlink>
      <w:r>
        <w:t xml:space="preserve"> </w:t>
      </w:r>
    </w:p>
    <w:p w14:paraId="39B12128" w14:textId="77777777" w:rsidR="006F38C3" w:rsidRDefault="006F38C3" w:rsidP="00542464">
      <w:proofErr w:type="spellStart"/>
      <w:r w:rsidRPr="006F38C3">
        <w:t>Knape</w:t>
      </w:r>
      <w:proofErr w:type="spellEnd"/>
      <w:r w:rsidRPr="006F38C3">
        <w:t xml:space="preserve">, J. (2016). Decomposing trends in Swedish bird populations using generalized additive mixed models. </w:t>
      </w:r>
      <w:proofErr w:type="gramStart"/>
      <w:r w:rsidRPr="006F38C3">
        <w:t>Journal  of</w:t>
      </w:r>
      <w:proofErr w:type="gramEnd"/>
      <w:r w:rsidRPr="006F38C3">
        <w:t xml:space="preserve">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 xml:space="preserve">Link, W.A., J.R. Sauer, and D.K. Niven. </w:t>
      </w:r>
      <w:r>
        <w:t>(</w:t>
      </w:r>
      <w:r>
        <w:t>2017</w:t>
      </w:r>
      <w:r>
        <w:t>)</w:t>
      </w:r>
      <w:r>
        <w:t>.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w:t>
      </w:r>
      <w:r>
        <w:t>Model selection for the North American Breeding Bird</w:t>
      </w:r>
      <w:r>
        <w:t xml:space="preserve"> </w:t>
      </w:r>
      <w:r>
        <w:t>Survey, with observ</w:t>
      </w:r>
      <w:r>
        <w:t xml:space="preserve">ations on BPIC and WAIC model </w:t>
      </w:r>
      <w:r>
        <w:t>selection criteria</w:t>
      </w:r>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8"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w:t>
      </w:r>
      <w:proofErr w:type="gramStart"/>
      <w:r w:rsidRPr="002B3413">
        <w:rPr>
          <w:rStyle w:val="self-citation-authors"/>
        </w:rPr>
        <w:t>12</w:t>
      </w:r>
      <w:proofErr w:type="gramEnd"/>
      <w:r w:rsidRPr="002B3413">
        <w:rPr>
          <w:rStyle w:val="self-citation-authors"/>
        </w:rPr>
        <w:t xml:space="preserve"> pages. </w:t>
      </w:r>
      <w:hyperlink r:id="rId19" w:history="1">
        <w:r w:rsidRPr="005D3B0A">
          <w:rPr>
            <w:rStyle w:val="Hyperlink"/>
          </w:rPr>
          <w:t>www.stateofcanadasbirds.org</w:t>
        </w:r>
      </w:hyperlink>
    </w:p>
    <w:p w14:paraId="43ADFA5C" w14:textId="734CCA37"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w:t>
      </w:r>
      <w:proofErr w:type="spellStart"/>
      <w:r w:rsidRPr="00A27182">
        <w:t>mgcv</w:t>
      </w:r>
      <w:proofErr w:type="spellEnd"/>
      <w:r w:rsidRPr="00A27182">
        <w:t xml:space="preserve">. </w:t>
      </w:r>
      <w:proofErr w:type="spellStart"/>
      <w:r w:rsidRPr="00A27182">
        <w:t>PeerJ</w:t>
      </w:r>
      <w:proofErr w:type="spellEnd"/>
      <w:r w:rsidRPr="00A27182">
        <w:t xml:space="preserve"> 7:e6876 </w:t>
      </w:r>
      <w:hyperlink r:id="rId20"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0D9D571D"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w:t>
      </w:r>
      <w:proofErr w:type="spellStart"/>
      <w:r w:rsidRPr="00A96BC9">
        <w:t>Dokter</w:t>
      </w:r>
      <w:proofErr w:type="spellEnd"/>
      <w:r w:rsidRPr="00A96BC9">
        <w:t xml:space="preserve">, A. M., Blancher, P. J., Sauer, J. R., Smith, A. C., Smith, P. A., </w:t>
      </w:r>
      <w:r w:rsidR="001F6412" w:rsidRPr="001F6412">
        <w:t>Stanton</w:t>
      </w:r>
      <w:r w:rsidR="001F6412">
        <w:t>, J.C.</w:t>
      </w:r>
      <w:r w:rsidR="001F6412" w:rsidRPr="001F6412">
        <w:t>, Panjabi</w:t>
      </w:r>
      <w:r w:rsidR="001F6412">
        <w:t>, A.,</w:t>
      </w:r>
      <w:r w:rsidR="001F6412" w:rsidRPr="001F6412">
        <w:t xml:space="preserve"> </w:t>
      </w:r>
      <w:proofErr w:type="spellStart"/>
      <w:r w:rsidR="001F6412" w:rsidRPr="001F6412">
        <w:t>Helft</w:t>
      </w:r>
      <w:proofErr w:type="spellEnd"/>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 xml:space="preserve">Sauer, J.R., J.E. Hines, J.E. Fallon, K.L. </w:t>
      </w:r>
      <w:proofErr w:type="spellStart"/>
      <w:r>
        <w:t>Pardieck</w:t>
      </w:r>
      <w:proofErr w:type="spellEnd"/>
      <w:r>
        <w:t>, D.J. Ziolkowski Jr., and W.A. Link. 2014.</w:t>
      </w:r>
      <w:r>
        <w:t xml:space="preserve"> </w:t>
      </w:r>
      <w:r>
        <w:t>The North American Breeding Bird Survey, Results and Analysis 1966 – 2013. Version</w:t>
      </w:r>
      <w:r>
        <w:t xml:space="preserve"> </w:t>
      </w:r>
      <w:r>
        <w:t>01.30.2015 USGS Patuxent Wildlife Research Center, Laurel, MD.</w:t>
      </w:r>
    </w:p>
    <w:p w14:paraId="10D263FB" w14:textId="77777777" w:rsidR="00727F91" w:rsidRDefault="00727F91" w:rsidP="00727F91">
      <w:r>
        <w:t xml:space="preserve">Smith A.C., M.-A.R. Hudson, C. </w:t>
      </w:r>
      <w:proofErr w:type="spellStart"/>
      <w:r>
        <w:t>Downes</w:t>
      </w:r>
      <w:proofErr w:type="spellEnd"/>
      <w:r>
        <w:t>,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lastRenderedPageBreak/>
        <w:t xml:space="preserve">Smith, A. C., M.-A.R. Hudson, C. </w:t>
      </w:r>
      <w:proofErr w:type="spellStart"/>
      <w:r>
        <w:t>Downes</w:t>
      </w:r>
      <w:proofErr w:type="spellEnd"/>
      <w:r>
        <w:t xml:space="preserve">, and C.M. Francis (2015). Change points in the population trends of aerial-insectivorous birds in North America: synchronized in time across species and regions. </w:t>
      </w:r>
      <w:proofErr w:type="spellStart"/>
      <w:r>
        <w:t>PLoS</w:t>
      </w:r>
      <w:proofErr w:type="spellEnd"/>
      <w:r>
        <w:t xml:space="preserve">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163EC1F3" w14:textId="4EE74382" w:rsidR="006F38C3" w:rsidRDefault="006F38C3" w:rsidP="00D3609B">
      <w:r>
        <w:t>Wickham, H. ggplot2: Elegant Graphics for Data Analysis. Springer-</w:t>
      </w:r>
      <w:proofErr w:type="spellStart"/>
      <w:r>
        <w:t>Verlag</w:t>
      </w:r>
      <w:proofErr w:type="spellEnd"/>
      <w:r>
        <w:t xml:space="preserve"> New York, 2016.</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sidRPr="00922F1F">
        <w:rPr>
          <w:rStyle w:val="lrzxr"/>
          <w:i/>
        </w:rPr>
        <w:t>Hirundo</w:t>
      </w:r>
      <w:proofErr w:type="spellEnd"/>
      <w:r w:rsidRPr="00922F1F">
        <w:rPr>
          <w:rStyle w:val="lrzxr"/>
          <w:i/>
        </w:rPr>
        <w:t xml:space="preserve"> </w:t>
      </w:r>
      <w:proofErr w:type="spellStart"/>
      <w:r w:rsidRPr="00922F1F">
        <w:rPr>
          <w:rStyle w:val="lrzxr"/>
          <w:i/>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 xml:space="preserve">In most </w:t>
      </w:r>
      <w:proofErr w:type="gramStart"/>
      <w:r w:rsidR="00125EE8">
        <w:rPr>
          <w:rStyle w:val="lrzxr"/>
        </w:rPr>
        <w:t>strata</w:t>
      </w:r>
      <w:proofErr w:type="gramEnd"/>
      <w:r w:rsidR="00125EE8">
        <w:rPr>
          <w:rStyle w:val="lrzxr"/>
        </w:rPr>
        <w:t xml:space="preserve">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AB07CC" w:rsidRDefault="00AB07CC"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AB07CC" w:rsidRDefault="00AB07CC"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AB07CC" w:rsidRDefault="00AB07CC"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2" w:author="Smith,Adam C. [NCR]" w:date="2020-02-06T19:57:00Z" w:initials="SC[">
    <w:p w14:paraId="5F95C32A" w14:textId="53CB5161" w:rsidR="00AB07CC" w:rsidRDefault="00AB07CC">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altName w:val="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575B9"/>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D108B"/>
    <w:rsid w:val="005E1D4F"/>
    <w:rsid w:val="005E2C22"/>
    <w:rsid w:val="005E43C8"/>
    <w:rsid w:val="005F19E6"/>
    <w:rsid w:val="006117E7"/>
    <w:rsid w:val="00617D3B"/>
    <w:rsid w:val="006229B5"/>
    <w:rsid w:val="00627F11"/>
    <w:rsid w:val="00634DDD"/>
    <w:rsid w:val="00636713"/>
    <w:rsid w:val="00641336"/>
    <w:rsid w:val="00644456"/>
    <w:rsid w:val="0065459C"/>
    <w:rsid w:val="00657376"/>
    <w:rsid w:val="006575E7"/>
    <w:rsid w:val="00657BD5"/>
    <w:rsid w:val="00660E56"/>
    <w:rsid w:val="00673EDA"/>
    <w:rsid w:val="006749FB"/>
    <w:rsid w:val="00681CA4"/>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45AC6"/>
    <w:rsid w:val="00854D3E"/>
    <w:rsid w:val="00855AFF"/>
    <w:rsid w:val="00874000"/>
    <w:rsid w:val="008830F7"/>
    <w:rsid w:val="00885C52"/>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1DF1"/>
    <w:rsid w:val="00AA31B3"/>
    <w:rsid w:val="00AA421B"/>
    <w:rsid w:val="00AB07CC"/>
    <w:rsid w:val="00AC49E5"/>
    <w:rsid w:val="00AD4586"/>
    <w:rsid w:val="00AE099C"/>
    <w:rsid w:val="00AF16ED"/>
    <w:rsid w:val="00B02BC2"/>
    <w:rsid w:val="00B04B46"/>
    <w:rsid w:val="00B1390D"/>
    <w:rsid w:val="00B13BA0"/>
    <w:rsid w:val="00B14D83"/>
    <w:rsid w:val="00B15F61"/>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07C9"/>
    <w:rsid w:val="00D844BB"/>
    <w:rsid w:val="00DB67C9"/>
    <w:rsid w:val="00DC055B"/>
    <w:rsid w:val="00DD1696"/>
    <w:rsid w:val="00DD5093"/>
    <w:rsid w:val="00DD535A"/>
    <w:rsid w:val="00DE0E93"/>
    <w:rsid w:val="00DE6287"/>
    <w:rsid w:val="00E02252"/>
    <w:rsid w:val="00E02722"/>
    <w:rsid w:val="00E04314"/>
    <w:rsid w:val="00E26954"/>
    <w:rsid w:val="00E31D57"/>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CRAN.R-project.org/package=foreach"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1080/01621459.1989.10478852" TargetMode="External"/><Relationship Id="rId2" Type="http://schemas.openxmlformats.org/officeDocument/2006/relationships/styles" Target="styles.xml"/><Relationship Id="rId16" Type="http://schemas.openxmlformats.org/officeDocument/2006/relationships/hyperlink" Target="http://www.iucnredlist.org/documents/RedListGuidelines.pdf" TargetMode="External"/><Relationship Id="rId20" Type="http://schemas.openxmlformats.org/officeDocument/2006/relationships/hyperlink" Target="https://doi.org/10.7717/peerj.6876" TargetMode="Externa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5" Type="http://schemas.openxmlformats.org/officeDocument/2006/relationships/comments" Target="comments.xml"/><Relationship Id="rId15" Type="http://schemas.openxmlformats.org/officeDocument/2006/relationships/hyperlink" Target="http://www.registrelep-sararegistry.gc.ca" TargetMode="External"/><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yperlink" Target="http://www.stateofcanadasbirds.org"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10</TotalTime>
  <Pages>20</Pages>
  <Words>7441</Words>
  <Characters>42420</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9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88</cp:revision>
  <dcterms:created xsi:type="dcterms:W3CDTF">2020-02-07T21:53:00Z</dcterms:created>
  <dcterms:modified xsi:type="dcterms:W3CDTF">2020-02-14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